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72" r:id="rId10"/>
    <p:sldId id="265" r:id="rId11"/>
    <p:sldId id="273" r:id="rId12"/>
    <p:sldId id="267" r:id="rId13"/>
    <p:sldId id="269" r:id="rId14"/>
    <p:sldId id="268" r:id="rId15"/>
    <p:sldId id="266" r:id="rId16"/>
    <p:sldId id="270" r:id="rId17"/>
    <p:sldId id="271" r:id="rId18"/>
    <p:sldId id="26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76" y="-4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emf"/><Relationship Id="rId9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oderator profile and chopper cuts </a:t>
            </a:r>
            <a:r>
              <a:rPr lang="en-GB" dirty="0" smtClean="0"/>
              <a:t>shapes (better phasing)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4284399" cy="388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8881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41508"/>
              </p:ext>
            </p:extLst>
          </p:nvPr>
        </p:nvGraphicFramePr>
        <p:xfrm>
          <a:off x="2297113" y="2566988"/>
          <a:ext cx="45005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9" imgW="2514600" imgH="457200" progId="Equation.DSMT4">
                  <p:embed/>
                </p:oleObj>
              </mc:Choice>
              <mc:Fallback>
                <p:oleObj name="Equation" r:id="rId9" imgW="2514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566988"/>
                        <a:ext cx="45005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2979429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340768"/>
            <a:ext cx="3467623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789040"/>
            <a:ext cx="3024336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distribution and its recovery using standard data reduction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184514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8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ulse in energy vs velocity units</a:t>
            </a:r>
            <a:endParaRPr lang="en-GB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132856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6" y="2060848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711560" y="3225377"/>
            <a:ext cx="889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e</a:t>
            </a:r>
            <a:r>
              <a:rPr lang="en-GB" dirty="0" smtClean="0"/>
              <a:t> (</a:t>
            </a:r>
            <a:r>
              <a:rPr lang="en-GB" dirty="0" err="1" smtClean="0"/>
              <a:t>mEv</a:t>
            </a:r>
            <a:r>
              <a:rPr lang="en-GB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710064" y="3063007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V m/sec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225763" y="464658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4715852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118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56</TotalTime>
  <Words>410</Words>
  <Application>Microsoft Office PowerPoint</Application>
  <PresentationFormat>On-screen Show (4:3)</PresentationFormat>
  <Paragraphs>10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6.0 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ulse in energy vs velocity units</vt:lpstr>
      <vt:lpstr>Moderator profile and chopper cuts shapes</vt:lpstr>
      <vt:lpstr>Moderator profile and chopper cuts shapes (better phasing)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</vt:lpstr>
      <vt:lpstr>Velocity distribution and its recovery using standard data reduction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115</cp:revision>
  <dcterms:created xsi:type="dcterms:W3CDTF">2017-01-23T09:47:10Z</dcterms:created>
  <dcterms:modified xsi:type="dcterms:W3CDTF">2017-12-18T16:20:23Z</dcterms:modified>
</cp:coreProperties>
</file>